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EEBC19" w14:textId="61244D20" w:rsidR="00E65E67" w:rsidRDefault="00781684">
      <w:r>
        <w:t xml:space="preserve">2. </w:t>
      </w:r>
      <w:r w:rsidR="00E65E67">
        <w:t>Antal jämförelseoperationer:</w:t>
      </w:r>
    </w:p>
    <w:p w14:paraId="0DED9FA2" w14:textId="70E00EF9" w:rsidR="00E65E67" w:rsidRDefault="002C21C4">
      <w:r>
        <w:t xml:space="preserve">Funktionen t(n) = </w:t>
      </w:r>
      <w:r w:rsidR="00E65E67">
        <w:t>(n-1) + (n-2) + (n -3) + … + 3 + 2 + 1</w:t>
      </w:r>
    </w:p>
    <w:p w14:paraId="34DA9411" w14:textId="765D3047" w:rsidR="00E357BA" w:rsidRDefault="002C21C4">
      <w:r>
        <w:t xml:space="preserve">t(n) = </w:t>
      </w:r>
      <w:r w:rsidR="0029071A">
        <w:t>n(n-</w:t>
      </w:r>
      <w:proofErr w:type="gramStart"/>
      <w:r w:rsidR="0029071A">
        <w:t>1)/</w:t>
      </w:r>
      <w:proofErr w:type="gramEnd"/>
      <w:r w:rsidR="0029071A">
        <w:t>2</w:t>
      </w:r>
    </w:p>
    <w:p w14:paraId="7BD122A1" w14:textId="1BA4283A" w:rsidR="0029071A" w:rsidRDefault="002C21C4">
      <w:pPr>
        <w:rPr>
          <w:rFonts w:ascii="Arial" w:hAnsi="Arial" w:cs="Arial"/>
          <w:color w:val="202124"/>
          <w:shd w:val="clear" w:color="auto" w:fill="FFFFFF"/>
        </w:rPr>
      </w:pPr>
      <w:r>
        <w:t>t(n</w:t>
      </w:r>
      <w:r w:rsidR="009F5C18">
        <w:t xml:space="preserve">) </w:t>
      </w:r>
      <w:r w:rsidR="009F5C18" w:rsidRPr="009F5C18">
        <w:rPr>
          <w:position w:val="-4"/>
        </w:rPr>
        <w:object w:dxaOrig="200" w:dyaOrig="200" w14:anchorId="4A75C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9.2pt" o:ole="">
            <v:imagedata r:id="rId5" o:title=""/>
          </v:shape>
          <o:OLEObject Type="Embed" ProgID="Equation.DSMT4" ShapeID="_x0000_i1025" DrawAspect="Content" ObjectID="_1669030362" r:id="rId6"/>
        </w:object>
      </w:r>
      <w:r w:rsidR="009F5C18">
        <w:t xml:space="preserve"> </w:t>
      </w:r>
      <w:r w:rsidR="009D0F14">
        <w:rPr>
          <w:rFonts w:ascii="Arial" w:hAnsi="Arial" w:cs="Arial"/>
          <w:color w:val="202124"/>
          <w:shd w:val="clear" w:color="auto" w:fill="FFFFFF"/>
        </w:rPr>
        <w:t>θ(n</w:t>
      </w:r>
      <w:r w:rsidR="009D0F14">
        <w:rPr>
          <w:rFonts w:ascii="Arial" w:hAnsi="Arial" w:cs="Arial"/>
          <w:color w:val="202124"/>
          <w:shd w:val="clear" w:color="auto" w:fill="FFFFFF"/>
          <w:vertAlign w:val="superscript"/>
        </w:rPr>
        <w:t>2</w:t>
      </w:r>
      <w:r w:rsidR="009D0F14">
        <w:rPr>
          <w:rFonts w:ascii="Arial" w:hAnsi="Arial" w:cs="Arial"/>
          <w:color w:val="202124"/>
          <w:shd w:val="clear" w:color="auto" w:fill="FFFFFF"/>
        </w:rPr>
        <w:t>)</w:t>
      </w:r>
    </w:p>
    <w:p w14:paraId="03A7FDC9" w14:textId="1EB575C1" w:rsidR="009F5C18" w:rsidRDefault="009F5C18">
      <w:pPr>
        <w:rPr>
          <w:rFonts w:ascii="Arial" w:hAnsi="Arial" w:cs="Arial"/>
          <w:color w:val="202124"/>
          <w:shd w:val="clear" w:color="auto" w:fill="FFFFFF"/>
        </w:rPr>
      </w:pPr>
      <w:r>
        <w:rPr>
          <w:rFonts w:ascii="Arial" w:hAnsi="Arial" w:cs="Arial"/>
          <w:color w:val="202124"/>
          <w:shd w:val="clear" w:color="auto" w:fill="FFFFFF"/>
        </w:rPr>
        <w:t xml:space="preserve">Funktionen </w:t>
      </w:r>
      <w:r w:rsidR="00573B72">
        <w:rPr>
          <w:rFonts w:ascii="Arial" w:hAnsi="Arial" w:cs="Arial"/>
          <w:color w:val="202124"/>
          <w:shd w:val="clear" w:color="auto" w:fill="FFFFFF"/>
        </w:rPr>
        <w:t>är en del av θ-mängden θ(n</w:t>
      </w:r>
      <w:r w:rsidR="00573B72">
        <w:rPr>
          <w:rFonts w:ascii="Arial" w:hAnsi="Arial" w:cs="Arial"/>
          <w:color w:val="202124"/>
          <w:shd w:val="clear" w:color="auto" w:fill="FFFFFF"/>
          <w:vertAlign w:val="superscript"/>
        </w:rPr>
        <w:t>2</w:t>
      </w:r>
      <w:r w:rsidR="00573B72">
        <w:rPr>
          <w:rFonts w:ascii="Arial" w:hAnsi="Arial" w:cs="Arial"/>
          <w:color w:val="202124"/>
          <w:shd w:val="clear" w:color="auto" w:fill="FFFFFF"/>
        </w:rPr>
        <w:t>)</w:t>
      </w:r>
    </w:p>
    <w:p w14:paraId="3273272F" w14:textId="77777777" w:rsidR="007D534D" w:rsidRDefault="007D534D">
      <w:pPr>
        <w:rPr>
          <w:rFonts w:ascii="Arial" w:hAnsi="Arial" w:cs="Arial"/>
          <w:color w:val="202124"/>
          <w:shd w:val="clear" w:color="auto" w:fill="FFFFFF"/>
        </w:rPr>
      </w:pPr>
    </w:p>
    <w:p w14:paraId="1D2604D0" w14:textId="7018B372" w:rsidR="007D534D" w:rsidRDefault="00781684">
      <w:pPr>
        <w:rPr>
          <w:rFonts w:ascii="Arial" w:hAnsi="Arial" w:cs="Arial"/>
          <w:color w:val="202124"/>
          <w:shd w:val="clear" w:color="auto" w:fill="FFFFFF"/>
        </w:rPr>
      </w:pPr>
      <w:r>
        <w:rPr>
          <w:rFonts w:ascii="Arial" w:hAnsi="Arial" w:cs="Arial"/>
          <w:color w:val="202124"/>
          <w:shd w:val="clear" w:color="auto" w:fill="FFFFFF"/>
        </w:rPr>
        <w:t xml:space="preserve">3. </w:t>
      </w:r>
    </w:p>
    <w:p w14:paraId="7EA90490" w14:textId="603108D6" w:rsidR="007D534D" w:rsidRDefault="007D534D">
      <w:pPr>
        <w:rPr>
          <w:rFonts w:ascii="Arial" w:hAnsi="Arial" w:cs="Arial"/>
          <w:color w:val="202124"/>
          <w:shd w:val="clear" w:color="auto" w:fill="FFFFFF"/>
        </w:rPr>
      </w:pPr>
      <w:r w:rsidRPr="007D534D">
        <w:rPr>
          <w:rFonts w:ascii="Arial" w:hAnsi="Arial" w:cs="Arial"/>
          <w:color w:val="202124"/>
          <w:shd w:val="clear" w:color="auto" w:fill="FFFFFF"/>
        </w:rPr>
        <w:t>(Sannolikheten för ett utbyte i bästa fall är 0)</w:t>
      </w:r>
    </w:p>
    <w:p w14:paraId="1E9910FE" w14:textId="0CD99096" w:rsidR="00781684" w:rsidRDefault="00781684">
      <w:pPr>
        <w:rPr>
          <w:rFonts w:ascii="Arial" w:hAnsi="Arial" w:cs="Arial"/>
          <w:color w:val="202124"/>
          <w:shd w:val="clear" w:color="auto" w:fill="FFFFFF"/>
        </w:rPr>
      </w:pPr>
      <w:r>
        <w:rPr>
          <w:rFonts w:ascii="Arial" w:hAnsi="Arial" w:cs="Arial"/>
          <w:color w:val="202124"/>
          <w:shd w:val="clear" w:color="auto" w:fill="FFFFFF"/>
        </w:rPr>
        <w:t>Det bäst</w:t>
      </w:r>
      <w:r w:rsidR="007D534D">
        <w:rPr>
          <w:rFonts w:ascii="Arial" w:hAnsi="Arial" w:cs="Arial"/>
          <w:color w:val="202124"/>
          <w:shd w:val="clear" w:color="auto" w:fill="FFFFFF"/>
        </w:rPr>
        <w:t>a</w:t>
      </w:r>
      <w:r>
        <w:rPr>
          <w:rFonts w:ascii="Arial" w:hAnsi="Arial" w:cs="Arial"/>
          <w:color w:val="202124"/>
          <w:shd w:val="clear" w:color="auto" w:fill="FFFFFF"/>
        </w:rPr>
        <w:t xml:space="preserve"> fallet för sorteringsalgoritmen är när vektorn redan är sorterad vilket innebär att den </w:t>
      </w:r>
      <w:r w:rsidR="008B6CAB">
        <w:rPr>
          <w:rFonts w:ascii="Arial" w:hAnsi="Arial" w:cs="Arial"/>
          <w:color w:val="202124"/>
          <w:shd w:val="clear" w:color="auto" w:fill="FFFFFF"/>
        </w:rPr>
        <w:t>ej kommer behöva göra några utbyten</w:t>
      </w:r>
      <w:r w:rsidR="00CD665E">
        <w:rPr>
          <w:rFonts w:ascii="Arial" w:hAnsi="Arial" w:cs="Arial"/>
          <w:color w:val="202124"/>
          <w:shd w:val="clear" w:color="auto" w:fill="FFFFFF"/>
        </w:rPr>
        <w:t xml:space="preserve"> </w:t>
      </w:r>
      <w:r w:rsidR="00AD11B0">
        <w:rPr>
          <w:rFonts w:ascii="Arial" w:hAnsi="Arial" w:cs="Arial"/>
          <w:color w:val="202124"/>
          <w:shd w:val="clear" w:color="auto" w:fill="FFFFFF"/>
        </w:rPr>
        <w:t xml:space="preserve">b(n) = </w:t>
      </w:r>
      <w:proofErr w:type="gramStart"/>
      <w:r w:rsidR="002349C2">
        <w:rPr>
          <w:rFonts w:ascii="Arial" w:hAnsi="Arial" w:cs="Arial"/>
          <w:color w:val="202124"/>
          <w:shd w:val="clear" w:color="auto" w:fill="FFFFFF"/>
        </w:rPr>
        <w:t>θ(</w:t>
      </w:r>
      <w:proofErr w:type="gramEnd"/>
      <w:r w:rsidR="00250419">
        <w:rPr>
          <w:rFonts w:ascii="Arial" w:hAnsi="Arial" w:cs="Arial"/>
          <w:color w:val="202124"/>
          <w:shd w:val="clear" w:color="auto" w:fill="FFFFFF"/>
        </w:rPr>
        <w:t>1</w:t>
      </w:r>
      <w:r w:rsidR="002349C2">
        <w:rPr>
          <w:rFonts w:ascii="Arial" w:hAnsi="Arial" w:cs="Arial"/>
          <w:color w:val="202124"/>
          <w:shd w:val="clear" w:color="auto" w:fill="FFFFFF"/>
        </w:rPr>
        <w:t>)</w:t>
      </w:r>
    </w:p>
    <w:p w14:paraId="27F443BA" w14:textId="77777777" w:rsidR="00A338A5" w:rsidRDefault="00A338A5">
      <w:pPr>
        <w:rPr>
          <w:rFonts w:ascii="Arial" w:hAnsi="Arial" w:cs="Arial"/>
          <w:color w:val="202124"/>
          <w:shd w:val="clear" w:color="auto" w:fill="FFFFFF"/>
        </w:rPr>
      </w:pPr>
    </w:p>
    <w:p w14:paraId="03048609" w14:textId="28DCBB4E" w:rsidR="00A338A5" w:rsidRDefault="00A338A5">
      <w:pPr>
        <w:rPr>
          <w:rFonts w:ascii="Arial" w:hAnsi="Arial" w:cs="Arial"/>
          <w:color w:val="202124"/>
          <w:shd w:val="clear" w:color="auto" w:fill="FFFFFF"/>
        </w:rPr>
      </w:pPr>
      <w:r w:rsidRPr="00A338A5">
        <w:rPr>
          <w:rFonts w:ascii="Arial" w:hAnsi="Arial" w:cs="Arial"/>
          <w:color w:val="202124"/>
          <w:shd w:val="clear" w:color="auto" w:fill="FFFFFF"/>
        </w:rPr>
        <w:t>(Sannolikheten för ett utbyte i värsta fall är 1)</w:t>
      </w:r>
    </w:p>
    <w:p w14:paraId="5E05A1B5" w14:textId="50A905DC" w:rsidR="00DB0830" w:rsidRDefault="002349C2">
      <w:pPr>
        <w:rPr>
          <w:rFonts w:ascii="Arial" w:hAnsi="Arial" w:cs="Arial"/>
          <w:color w:val="202124"/>
          <w:shd w:val="clear" w:color="auto" w:fill="FFFFFF"/>
        </w:rPr>
      </w:pPr>
      <w:r>
        <w:rPr>
          <w:rFonts w:ascii="Arial" w:hAnsi="Arial" w:cs="Arial"/>
          <w:color w:val="202124"/>
          <w:shd w:val="clear" w:color="auto" w:fill="FFFFFF"/>
        </w:rPr>
        <w:t>Det värsta fallet för sorteringsalgoritmen är när vektor</w:t>
      </w:r>
      <w:r w:rsidR="00C0461F">
        <w:rPr>
          <w:rFonts w:ascii="Arial" w:hAnsi="Arial" w:cs="Arial"/>
          <w:color w:val="202124"/>
          <w:shd w:val="clear" w:color="auto" w:fill="FFFFFF"/>
        </w:rPr>
        <w:t xml:space="preserve">n är sorterad från högsta till minsta. Detta innebär att ett utbyte kommer ske </w:t>
      </w:r>
      <w:r w:rsidR="00956AAD">
        <w:rPr>
          <w:rFonts w:ascii="Arial" w:hAnsi="Arial" w:cs="Arial"/>
          <w:color w:val="202124"/>
          <w:shd w:val="clear" w:color="auto" w:fill="FFFFFF"/>
        </w:rPr>
        <w:t xml:space="preserve">för jämförelse. </w:t>
      </w:r>
      <w:r w:rsidR="00B94D0D">
        <w:rPr>
          <w:rFonts w:ascii="Arial" w:hAnsi="Arial" w:cs="Arial"/>
          <w:color w:val="202124"/>
          <w:shd w:val="clear" w:color="auto" w:fill="FFFFFF"/>
        </w:rPr>
        <w:t>Eftersom</w:t>
      </w:r>
      <w:r w:rsidR="00177BBF">
        <w:rPr>
          <w:rFonts w:ascii="Arial" w:hAnsi="Arial" w:cs="Arial"/>
          <w:color w:val="202124"/>
          <w:shd w:val="clear" w:color="auto" w:fill="FFFFFF"/>
        </w:rPr>
        <w:t xml:space="preserve"> </w:t>
      </w:r>
      <w:r w:rsidR="00DB0830">
        <w:rPr>
          <w:rFonts w:ascii="Arial" w:hAnsi="Arial" w:cs="Arial"/>
          <w:color w:val="202124"/>
          <w:shd w:val="clear" w:color="auto" w:fill="FFFFFF"/>
        </w:rPr>
        <w:t xml:space="preserve">algoritmen kommer att passera båda looparna n gånger innebär det </w:t>
      </w:r>
      <w:r w:rsidR="00AD11B0">
        <w:rPr>
          <w:rFonts w:ascii="Arial" w:hAnsi="Arial" w:cs="Arial"/>
          <w:color w:val="202124"/>
          <w:shd w:val="clear" w:color="auto" w:fill="FFFFFF"/>
        </w:rPr>
        <w:t xml:space="preserve">w(n) = </w:t>
      </w:r>
      <w:r w:rsidR="00DB0830">
        <w:rPr>
          <w:rFonts w:ascii="Arial" w:hAnsi="Arial" w:cs="Arial"/>
          <w:color w:val="202124"/>
          <w:shd w:val="clear" w:color="auto" w:fill="FFFFFF"/>
        </w:rPr>
        <w:t>θ(n</w:t>
      </w:r>
      <w:r w:rsidR="00DB0830">
        <w:rPr>
          <w:rFonts w:ascii="Arial" w:hAnsi="Arial" w:cs="Arial"/>
          <w:color w:val="202124"/>
          <w:shd w:val="clear" w:color="auto" w:fill="FFFFFF"/>
          <w:vertAlign w:val="superscript"/>
        </w:rPr>
        <w:t>2</w:t>
      </w:r>
      <w:r w:rsidR="00DB0830">
        <w:rPr>
          <w:rFonts w:ascii="Arial" w:hAnsi="Arial" w:cs="Arial"/>
          <w:color w:val="202124"/>
          <w:shd w:val="clear" w:color="auto" w:fill="FFFFFF"/>
        </w:rPr>
        <w:t>)</w:t>
      </w:r>
      <w:r w:rsidR="00B94D0D">
        <w:rPr>
          <w:rFonts w:ascii="Arial" w:hAnsi="Arial" w:cs="Arial"/>
          <w:color w:val="202124"/>
          <w:shd w:val="clear" w:color="auto" w:fill="FFFFFF"/>
        </w:rPr>
        <w:t>.</w:t>
      </w:r>
    </w:p>
    <w:p w14:paraId="351EE382" w14:textId="3104C2E4" w:rsidR="00A338A5" w:rsidRDefault="007D534D">
      <w:pPr>
        <w:rPr>
          <w:rFonts w:ascii="Arial" w:hAnsi="Arial" w:cs="Arial"/>
          <w:color w:val="202124"/>
          <w:shd w:val="clear" w:color="auto" w:fill="FFFFFF"/>
        </w:rPr>
      </w:pPr>
      <w:r w:rsidRPr="007D534D">
        <w:rPr>
          <w:rFonts w:ascii="Arial" w:hAnsi="Arial" w:cs="Arial"/>
          <w:color w:val="202124"/>
          <w:shd w:val="clear" w:color="auto" w:fill="FFFFFF"/>
        </w:rPr>
        <w:t>(Sannolikheten för ett utbyte i ett genomsnittligt fall är 1/2)</w:t>
      </w:r>
    </w:p>
    <w:p w14:paraId="429A152E" w14:textId="39D61F70" w:rsidR="00DB0830" w:rsidRPr="00B94D0D" w:rsidRDefault="00DB0830">
      <w:pPr>
        <w:rPr>
          <w:rFonts w:ascii="Arial" w:hAnsi="Arial" w:cs="Arial"/>
          <w:color w:val="202124"/>
          <w:shd w:val="clear" w:color="auto" w:fill="FFFFFF"/>
        </w:rPr>
      </w:pPr>
      <w:r>
        <w:rPr>
          <w:rFonts w:ascii="Arial" w:hAnsi="Arial" w:cs="Arial"/>
          <w:color w:val="202124"/>
          <w:shd w:val="clear" w:color="auto" w:fill="FFFFFF"/>
        </w:rPr>
        <w:t xml:space="preserve">Medelfallet är precis som det värsta fallet då algoritmen kommer behöva passera </w:t>
      </w:r>
      <w:r w:rsidR="00B94D0D">
        <w:rPr>
          <w:rFonts w:ascii="Arial" w:hAnsi="Arial" w:cs="Arial"/>
          <w:color w:val="202124"/>
          <w:shd w:val="clear" w:color="auto" w:fill="FFFFFF"/>
        </w:rPr>
        <w:t xml:space="preserve">båda looparna n gånger vilket innebär n*n som är </w:t>
      </w:r>
      <w:r w:rsidR="00AD11B0">
        <w:rPr>
          <w:rFonts w:ascii="Arial" w:hAnsi="Arial" w:cs="Arial"/>
          <w:color w:val="202124"/>
          <w:shd w:val="clear" w:color="auto" w:fill="FFFFFF"/>
        </w:rPr>
        <w:t xml:space="preserve">a(n) </w:t>
      </w:r>
      <w:r w:rsidR="00B94D0D">
        <w:rPr>
          <w:rFonts w:ascii="Arial" w:hAnsi="Arial" w:cs="Arial"/>
          <w:color w:val="202124"/>
          <w:shd w:val="clear" w:color="auto" w:fill="FFFFFF"/>
        </w:rPr>
        <w:t>θ(n</w:t>
      </w:r>
      <w:r w:rsidR="00B94D0D">
        <w:rPr>
          <w:rFonts w:ascii="Arial" w:hAnsi="Arial" w:cs="Arial"/>
          <w:color w:val="202124"/>
          <w:shd w:val="clear" w:color="auto" w:fill="FFFFFF"/>
          <w:vertAlign w:val="superscript"/>
        </w:rPr>
        <w:t>2</w:t>
      </w:r>
      <w:r w:rsidR="00B94D0D">
        <w:rPr>
          <w:rFonts w:ascii="Arial" w:hAnsi="Arial" w:cs="Arial"/>
          <w:color w:val="202124"/>
          <w:shd w:val="clear" w:color="auto" w:fill="FFFFFF"/>
        </w:rPr>
        <w:t>).</w:t>
      </w:r>
    </w:p>
    <w:p w14:paraId="74F03A25" w14:textId="3EF3A403" w:rsidR="00227517" w:rsidRDefault="00227517">
      <w:pPr>
        <w:rPr>
          <w:rFonts w:ascii="Arial" w:hAnsi="Arial" w:cs="Arial"/>
          <w:color w:val="202124"/>
          <w:shd w:val="clear" w:color="auto" w:fill="FFFFFF"/>
        </w:rPr>
      </w:pPr>
    </w:p>
    <w:p w14:paraId="23E7E99F" w14:textId="77777777" w:rsidR="00227517" w:rsidRPr="009D0F14" w:rsidRDefault="00227517"/>
    <w:p w14:paraId="277E0536" w14:textId="289AB69F" w:rsidR="00034554" w:rsidRDefault="00034554" w:rsidP="00034554">
      <w:pPr>
        <w:pStyle w:val="Liststycke"/>
        <w:numPr>
          <w:ilvl w:val="0"/>
          <w:numId w:val="1"/>
        </w:numPr>
      </w:pPr>
      <w:r>
        <w:t xml:space="preserve">INRE LOOPEN </w:t>
      </w:r>
    </w:p>
    <w:p w14:paraId="1C262B06" w14:textId="77777777" w:rsidR="00034554" w:rsidRDefault="00034554" w:rsidP="00034554">
      <w:pPr>
        <w:pStyle w:val="Liststycke"/>
      </w:pPr>
      <w:r>
        <w:t>ETT PÅSTÅENDE OM INRE LOOPEN</w:t>
      </w:r>
    </w:p>
    <w:p w14:paraId="51861691" w14:textId="77777777" w:rsidR="00034554" w:rsidRDefault="00034554" w:rsidP="00034554">
      <w:pPr>
        <w:pStyle w:val="Liststycke"/>
      </w:pPr>
      <w:r>
        <w:t xml:space="preserve"> När den inre loopen har utförts, gäller följande:</w:t>
      </w:r>
    </w:p>
    <w:p w14:paraId="0178B749" w14:textId="77777777" w:rsidR="00034554" w:rsidRDefault="00034554" w:rsidP="00034554">
      <w:pPr>
        <w:pStyle w:val="Liststycke"/>
      </w:pPr>
      <w:r>
        <w:t xml:space="preserve"> xi = minimum {xi, xi+1, …, xn} </w:t>
      </w:r>
    </w:p>
    <w:p w14:paraId="6130BD12" w14:textId="77777777" w:rsidR="00EC6807" w:rsidRDefault="00EC6807" w:rsidP="00034554">
      <w:pPr>
        <w:pStyle w:val="Liststycke"/>
      </w:pPr>
    </w:p>
    <w:p w14:paraId="7813E5D5" w14:textId="77777777" w:rsidR="00930FC3" w:rsidRDefault="00034554" w:rsidP="00930FC3">
      <w:pPr>
        <w:pStyle w:val="Liststycke"/>
      </w:pPr>
      <w:r>
        <w:t xml:space="preserve">BEVIS </w:t>
      </w:r>
    </w:p>
    <w:p w14:paraId="1B268884" w14:textId="0C6BD275" w:rsidR="00930FC3" w:rsidRDefault="00930FC3" w:rsidP="00930FC3">
      <w:pPr>
        <w:pStyle w:val="Liststycke"/>
      </w:pPr>
      <w:r>
        <w:t xml:space="preserve">Variabel j = i + 1 </w:t>
      </w:r>
    </w:p>
    <w:p w14:paraId="13958DFF" w14:textId="71FDE91E" w:rsidR="00034554" w:rsidRDefault="00490634" w:rsidP="00034554">
      <w:pPr>
        <w:pStyle w:val="Liststycke"/>
      </w:pPr>
      <w:r>
        <w:t xml:space="preserve">Algoritmen </w:t>
      </w:r>
      <w:r w:rsidR="00170D70">
        <w:t>jämför det första värdet i elementet</w:t>
      </w:r>
      <w:r w:rsidR="002528B1">
        <w:t xml:space="preserve"> (X[i]</w:t>
      </w:r>
      <w:r w:rsidR="00170D70">
        <w:t xml:space="preserve"> med nästkommande element</w:t>
      </w:r>
      <w:r w:rsidR="002528B1">
        <w:t xml:space="preserve"> (X[</w:t>
      </w:r>
      <w:r w:rsidR="00930FC3">
        <w:t>j</w:t>
      </w:r>
      <w:r w:rsidR="002528B1">
        <w:t>])</w:t>
      </w:r>
      <w:r w:rsidR="00170D70">
        <w:t>. Om nästkommande element har ett mindre värde så ersätts första värdet med nästkommande element</w:t>
      </w:r>
      <w:r w:rsidR="002528B1">
        <w:t xml:space="preserve"> (X[i] = X[</w:t>
      </w:r>
      <w:r w:rsidR="00930FC3">
        <w:t>j</w:t>
      </w:r>
      <w:r w:rsidR="002528B1">
        <w:t>])</w:t>
      </w:r>
      <w:r w:rsidR="00170D70">
        <w:t xml:space="preserve">. </w:t>
      </w:r>
      <w:r w:rsidR="002528B1">
        <w:t xml:space="preserve">Det nu ersatta </w:t>
      </w:r>
      <w:r w:rsidR="00930FC3">
        <w:t>första värdet X[j] jämförs med nu tredje elementet</w:t>
      </w:r>
      <w:r w:rsidR="002528B1">
        <w:t xml:space="preserve"> </w:t>
      </w:r>
      <w:r w:rsidR="00DA59AB">
        <w:t>(</w:t>
      </w:r>
      <w:r w:rsidR="00930FC3">
        <w:t>X[</w:t>
      </w:r>
      <w:r w:rsidR="00DA59AB">
        <w:t>j+1]). Detta görs framtill att variabeln j har samma värde som det finns antal element.</w:t>
      </w:r>
    </w:p>
    <w:p w14:paraId="771A3A32" w14:textId="4C83213E" w:rsidR="000A37D3" w:rsidRDefault="000A37D3" w:rsidP="006C371F">
      <w:pPr>
        <w:pStyle w:val="Liststycke"/>
      </w:pPr>
      <w:r>
        <w:t>När denna loop har gjorts så kommer det minsta elementet i mängden vara på första platsen</w:t>
      </w:r>
      <w:r w:rsidR="006C371F">
        <w:t xml:space="preserve"> då alla element i mängden kommer att jämföras med det nuvarande minsta.</w:t>
      </w:r>
    </w:p>
    <w:p w14:paraId="5D9F3451" w14:textId="21D3D390" w:rsidR="006C371F" w:rsidRDefault="006C371F" w:rsidP="006C371F">
      <w:pPr>
        <w:pStyle w:val="Liststycke"/>
      </w:pPr>
    </w:p>
    <w:p w14:paraId="70496CC7" w14:textId="02CEA34B" w:rsidR="007D1FBC" w:rsidRDefault="008D1AAE" w:rsidP="006C371F">
      <w:pPr>
        <w:pStyle w:val="Liststycke"/>
      </w:pPr>
      <w:r>
        <w:t xml:space="preserve">En </w:t>
      </w:r>
      <w:r w:rsidR="00B21137">
        <w:t xml:space="preserve">ordnad </w:t>
      </w:r>
      <w:r>
        <w:t xml:space="preserve">mängd X innehåller n olika element. Där n är ett </w:t>
      </w:r>
      <w:r w:rsidR="00076BE2">
        <w:t>naturligt tal mer än eller lika med</w:t>
      </w:r>
      <w:r w:rsidR="006E17EB">
        <w:t xml:space="preserve"> 1</w:t>
      </w:r>
    </w:p>
    <w:p w14:paraId="5667FC46" w14:textId="6F04CDB1" w:rsidR="0031682A" w:rsidRPr="00D66F0E" w:rsidRDefault="007D1FBC" w:rsidP="00F34785">
      <w:pPr>
        <w:pStyle w:val="Liststycke"/>
      </w:pPr>
      <w:r>
        <w:t>X = {x</w:t>
      </w:r>
      <w:r>
        <w:rPr>
          <w:vertAlign w:val="subscript"/>
        </w:rPr>
        <w:t>1</w:t>
      </w:r>
      <w:r w:rsidR="00D66F0E">
        <w:t>,</w:t>
      </w:r>
      <w:r>
        <w:rPr>
          <w:vertAlign w:val="subscript"/>
        </w:rPr>
        <w:t xml:space="preserve"> </w:t>
      </w:r>
      <w:r w:rsidR="00F34785">
        <w:t>x</w:t>
      </w:r>
      <w:r>
        <w:rPr>
          <w:vertAlign w:val="subscript"/>
        </w:rPr>
        <w:t>2</w:t>
      </w:r>
      <w:r w:rsidR="00D66F0E">
        <w:t>,</w:t>
      </w:r>
      <w:r>
        <w:rPr>
          <w:vertAlign w:val="subscript"/>
        </w:rPr>
        <w:t xml:space="preserve"> </w:t>
      </w:r>
      <w:r w:rsidR="00F34785">
        <w:t>x</w:t>
      </w:r>
      <w:r>
        <w:rPr>
          <w:vertAlign w:val="subscript"/>
        </w:rPr>
        <w:t>3</w:t>
      </w:r>
      <w:r w:rsidR="00D66F0E">
        <w:t>,</w:t>
      </w:r>
      <w:r w:rsidR="006E17EB">
        <w:t>…</w:t>
      </w:r>
      <w:r>
        <w:rPr>
          <w:vertAlign w:val="subscript"/>
        </w:rPr>
        <w:t xml:space="preserve"> </w:t>
      </w:r>
      <w:r w:rsidR="00F34785">
        <w:t>x</w:t>
      </w:r>
      <w:r w:rsidR="00F34785">
        <w:rPr>
          <w:vertAlign w:val="subscript"/>
        </w:rPr>
        <w:t>n-1</w:t>
      </w:r>
      <w:r w:rsidR="00D66F0E">
        <w:t>,</w:t>
      </w:r>
      <w:r w:rsidR="00F34785">
        <w:rPr>
          <w:vertAlign w:val="subscript"/>
        </w:rPr>
        <w:t xml:space="preserve"> </w:t>
      </w:r>
      <w:r w:rsidR="00F34785">
        <w:t>x</w:t>
      </w:r>
      <w:r w:rsidR="00F34785">
        <w:rPr>
          <w:vertAlign w:val="subscript"/>
        </w:rPr>
        <w:t>n</w:t>
      </w:r>
      <w:r w:rsidR="00D66F0E">
        <w:t>}</w:t>
      </w:r>
    </w:p>
    <w:p w14:paraId="039597A8" w14:textId="29CD2F0B" w:rsidR="00B21137" w:rsidRDefault="00B21137" w:rsidP="006C371F">
      <w:pPr>
        <w:pStyle w:val="Liststycke"/>
      </w:pPr>
      <w:r>
        <w:t xml:space="preserve">Om </w:t>
      </w:r>
      <w:r w:rsidR="00650A75">
        <w:t>inga av elementen är mindre än x</w:t>
      </w:r>
      <w:r w:rsidR="00650A75">
        <w:rPr>
          <w:vertAlign w:val="subscript"/>
        </w:rPr>
        <w:t xml:space="preserve">1 </w:t>
      </w:r>
      <w:r w:rsidR="00650A75">
        <w:t>så är x</w:t>
      </w:r>
      <w:r w:rsidR="00650A75">
        <w:rPr>
          <w:vertAlign w:val="subscript"/>
        </w:rPr>
        <w:t>1</w:t>
      </w:r>
      <w:r w:rsidR="00650A75">
        <w:t xml:space="preserve"> minst av alla element.</w:t>
      </w:r>
    </w:p>
    <w:p w14:paraId="01E37E83" w14:textId="4464FAE8" w:rsidR="00D2246F" w:rsidRDefault="005161C7" w:rsidP="006C371F">
      <w:pPr>
        <w:pStyle w:val="Liststycke"/>
      </w:pPr>
      <w:r>
        <w:t>(</w:t>
      </w:r>
      <w:r w:rsidR="00274A6A">
        <w:t>x</w:t>
      </w:r>
      <w:r w:rsidR="002F14AB">
        <w:t>1</w:t>
      </w:r>
      <w:r w:rsidR="00D2246F">
        <w:rPr>
          <w:vertAlign w:val="subscript"/>
        </w:rPr>
        <w:t xml:space="preserve"> </w:t>
      </w:r>
      <w:proofErr w:type="gramStart"/>
      <w:r w:rsidR="00D2246F">
        <w:t>&lt; x</w:t>
      </w:r>
      <w:proofErr w:type="gramEnd"/>
      <w:r w:rsidR="002F14AB">
        <w:t>2</w:t>
      </w:r>
      <w:r w:rsidR="00D2246F">
        <w:rPr>
          <w:vertAlign w:val="subscript"/>
        </w:rPr>
        <w:t xml:space="preserve"> </w:t>
      </w:r>
      <w:r w:rsidR="00274A6A" w:rsidRPr="00D2246F">
        <w:rPr>
          <w:position w:val="-4"/>
        </w:rPr>
        <w:object w:dxaOrig="220" w:dyaOrig="200" w14:anchorId="6409A2D2">
          <v:shape id="_x0000_i1026" type="#_x0000_t75" style="width:10.9pt;height:10.05pt" o:ole="">
            <v:imagedata r:id="rId7" o:title=""/>
          </v:shape>
          <o:OLEObject Type="Embed" ProgID="Equation.DSMT4" ShapeID="_x0000_i1026" DrawAspect="Content" ObjectID="_1669030363" r:id="rId8"/>
        </w:object>
      </w:r>
      <w:r w:rsidR="00D2246F">
        <w:t xml:space="preserve"> </w:t>
      </w:r>
      <w:r w:rsidR="00274A6A">
        <w:t>x</w:t>
      </w:r>
      <w:r w:rsidR="002F14AB">
        <w:t>1</w:t>
      </w:r>
      <w:r w:rsidR="00274A6A">
        <w:t xml:space="preserve"> &lt; x</w:t>
      </w:r>
      <w:r w:rsidR="002F14AB">
        <w:t>2</w:t>
      </w:r>
      <w:r w:rsidR="00274A6A">
        <w:t xml:space="preserve"> </w:t>
      </w:r>
      <w:r w:rsidR="00274A6A" w:rsidRPr="00D2246F">
        <w:rPr>
          <w:position w:val="-4"/>
        </w:rPr>
        <w:object w:dxaOrig="220" w:dyaOrig="200" w14:anchorId="6B3DBB53">
          <v:shape id="_x0000_i1027" type="#_x0000_t75" style="width:10.9pt;height:10.05pt" o:ole="">
            <v:imagedata r:id="rId7" o:title=""/>
          </v:shape>
          <o:OLEObject Type="Embed" ProgID="Equation.DSMT4" ShapeID="_x0000_i1027" DrawAspect="Content" ObjectID="_1669030364" r:id="rId9"/>
        </w:object>
      </w:r>
      <w:r w:rsidR="00274A6A">
        <w:t xml:space="preserve"> x</w:t>
      </w:r>
      <w:r w:rsidR="002F14AB">
        <w:t>1</w:t>
      </w:r>
      <w:r w:rsidR="00274A6A">
        <w:t xml:space="preserve"> &lt; x</w:t>
      </w:r>
      <w:r w:rsidR="0044345B">
        <w:t>3</w:t>
      </w:r>
      <w:r w:rsidR="00274A6A">
        <w:t xml:space="preserve"> </w:t>
      </w:r>
      <w:r w:rsidR="00274A6A" w:rsidRPr="00D2246F">
        <w:rPr>
          <w:position w:val="-4"/>
        </w:rPr>
        <w:object w:dxaOrig="220" w:dyaOrig="200" w14:anchorId="42A86B02">
          <v:shape id="_x0000_i1028" type="#_x0000_t75" style="width:10.9pt;height:10.05pt" o:ole="">
            <v:imagedata r:id="rId7" o:title=""/>
          </v:shape>
          <o:OLEObject Type="Embed" ProgID="Equation.DSMT4" ShapeID="_x0000_i1028" DrawAspect="Content" ObjectID="_1669030365" r:id="rId10"/>
        </w:object>
      </w:r>
      <w:r w:rsidR="00274A6A">
        <w:t xml:space="preserve"> x</w:t>
      </w:r>
      <w:r w:rsidR="002F14AB">
        <w:t>1</w:t>
      </w:r>
      <w:r w:rsidR="00274A6A">
        <w:t xml:space="preserve"> &lt; x</w:t>
      </w:r>
      <w:r w:rsidR="0044345B">
        <w:t>n-1</w:t>
      </w:r>
      <w:r w:rsidR="00035D22">
        <w:t xml:space="preserve"> </w:t>
      </w:r>
      <w:r w:rsidR="00035D22" w:rsidRPr="00D2246F">
        <w:rPr>
          <w:position w:val="-4"/>
        </w:rPr>
        <w:object w:dxaOrig="220" w:dyaOrig="200" w14:anchorId="7F2AEE38">
          <v:shape id="_x0000_i1029" type="#_x0000_t75" style="width:10.9pt;height:10.05pt" o:ole="">
            <v:imagedata r:id="rId7" o:title=""/>
          </v:shape>
          <o:OLEObject Type="Embed" ProgID="Equation.DSMT4" ShapeID="_x0000_i1029" DrawAspect="Content" ObjectID="_1669030366" r:id="rId11"/>
        </w:object>
      </w:r>
      <w:r w:rsidR="00035D22">
        <w:t xml:space="preserve"> x</w:t>
      </w:r>
      <w:r w:rsidR="0044345B">
        <w:t>1</w:t>
      </w:r>
      <w:r w:rsidR="00035D22">
        <w:t xml:space="preserve"> &lt; </w:t>
      </w:r>
      <w:proofErr w:type="spellStart"/>
      <w:r w:rsidR="00035D22">
        <w:t>x</w:t>
      </w:r>
      <w:r w:rsidR="0044345B">
        <w:t>n</w:t>
      </w:r>
      <w:proofErr w:type="spellEnd"/>
      <w:r>
        <w:t>)</w:t>
      </w:r>
      <w:r w:rsidR="00035D22">
        <w:t xml:space="preserve"> </w:t>
      </w:r>
      <w:bookmarkStart w:id="0" w:name="_Hlk58263928"/>
      <w:r w:rsidR="00B32168" w:rsidRPr="00B32168">
        <w:rPr>
          <w:position w:val="-6"/>
        </w:rPr>
        <w:object w:dxaOrig="340" w:dyaOrig="240" w14:anchorId="51986929">
          <v:shape id="_x0000_i1030" type="#_x0000_t75" style="width:16.75pt;height:12.55pt" o:ole="">
            <v:imagedata r:id="rId12" o:title=""/>
          </v:shape>
          <o:OLEObject Type="Embed" ProgID="Equation.DSMT4" ShapeID="_x0000_i1030" DrawAspect="Content" ObjectID="_1669030367" r:id="rId13"/>
        </w:object>
      </w:r>
      <w:bookmarkEnd w:id="0"/>
      <w:r>
        <w:t>(</w:t>
      </w:r>
      <w:r w:rsidR="00035D22">
        <w:t xml:space="preserve"> </w:t>
      </w:r>
      <w:r w:rsidR="00B32168">
        <w:t>x</w:t>
      </w:r>
      <w:r w:rsidR="0044345B">
        <w:t>1</w:t>
      </w:r>
      <w:r w:rsidR="00B32168">
        <w:rPr>
          <w:vertAlign w:val="subscript"/>
        </w:rPr>
        <w:t xml:space="preserve"> </w:t>
      </w:r>
      <w:r w:rsidR="00B32168">
        <w:t xml:space="preserve">&lt; </w:t>
      </w:r>
      <w:proofErr w:type="spellStart"/>
      <w:r w:rsidR="00B32168">
        <w:t>x</w:t>
      </w:r>
      <w:r w:rsidR="00AE321E">
        <w:t>n</w:t>
      </w:r>
      <w:proofErr w:type="spellEnd"/>
      <w:r>
        <w:t>)</w:t>
      </w:r>
      <w:r w:rsidR="00B32168">
        <w:t xml:space="preserve"> </w:t>
      </w:r>
      <w:r w:rsidR="0044345B" w:rsidRPr="00B32168">
        <w:rPr>
          <w:position w:val="-6"/>
        </w:rPr>
        <w:object w:dxaOrig="340" w:dyaOrig="240" w14:anchorId="350E0219">
          <v:shape id="_x0000_i1031" type="#_x0000_t75" style="width:16.75pt;height:12.55pt" o:ole="">
            <v:imagedata r:id="rId12" o:title=""/>
          </v:shape>
          <o:OLEObject Type="Embed" ProgID="Equation.DSMT4" ShapeID="_x0000_i1031" DrawAspect="Content" ObjectID="_1669030368" r:id="rId14"/>
        </w:object>
      </w:r>
      <w:r w:rsidR="002F14AB">
        <w:t>x</w:t>
      </w:r>
      <w:r w:rsidR="0044345B">
        <w:t>1</w:t>
      </w:r>
      <w:r w:rsidR="002F14AB">
        <w:rPr>
          <w:vertAlign w:val="subscript"/>
        </w:rPr>
        <w:t xml:space="preserve"> </w:t>
      </w:r>
      <w:r w:rsidR="002F14AB">
        <w:t>= x</w:t>
      </w:r>
      <w:r w:rsidR="0044345B">
        <w:t>i</w:t>
      </w:r>
    </w:p>
    <w:p w14:paraId="70FA7729" w14:textId="53BA5AC7" w:rsidR="00732153" w:rsidRDefault="00732153" w:rsidP="006C371F">
      <w:pPr>
        <w:pStyle w:val="Liststycke"/>
      </w:pPr>
    </w:p>
    <w:p w14:paraId="58B2EE80" w14:textId="2DA20C97" w:rsidR="00490634" w:rsidRDefault="002B551A" w:rsidP="002B551A">
      <w:pPr>
        <w:pStyle w:val="Liststycke"/>
      </w:pPr>
      <w:r>
        <w:lastRenderedPageBreak/>
        <w:t>För varje iteration i den inre loopen, jämförs alla element efter och från index i+1 med det element på index i. Om de är mindre än det element som för tillfället finns på index i, byter de plats och fortsätter med nästa tal. På så sätt kommer alltid det minsta talet ligga på position i efter att den inre loopen har utförts.</w:t>
      </w:r>
    </w:p>
    <w:p w14:paraId="3CC9B833" w14:textId="77777777" w:rsidR="002B551A" w:rsidRDefault="002B551A" w:rsidP="002B551A">
      <w:pPr>
        <w:pStyle w:val="Liststycke"/>
      </w:pPr>
    </w:p>
    <w:p w14:paraId="07DC60B2" w14:textId="2C762F5B" w:rsidR="00034554" w:rsidRDefault="00034554" w:rsidP="00034554">
      <w:pPr>
        <w:pStyle w:val="Liststycke"/>
        <w:numPr>
          <w:ilvl w:val="0"/>
          <w:numId w:val="1"/>
        </w:numPr>
      </w:pPr>
      <w:r>
        <w:t xml:space="preserve">HUVUDLOOPEN ETT PÅSTÅENDE OM HUVUDLOOPEN </w:t>
      </w:r>
    </w:p>
    <w:p w14:paraId="1D46D5A2" w14:textId="77777777" w:rsidR="00034554" w:rsidRDefault="00034554" w:rsidP="00034554">
      <w:pPr>
        <w:pStyle w:val="Liststycke"/>
      </w:pPr>
      <w:r>
        <w:t xml:space="preserve">När </w:t>
      </w:r>
      <w:proofErr w:type="spellStart"/>
      <w:r>
        <w:t>huvudloopen</w:t>
      </w:r>
      <w:proofErr w:type="spellEnd"/>
      <w:r>
        <w:t xml:space="preserve"> har utförts, gäller följande: x1 </w:t>
      </w:r>
      <w:proofErr w:type="gramStart"/>
      <w:r>
        <w:t>&lt; x</w:t>
      </w:r>
      <w:proofErr w:type="gramEnd"/>
      <w:r>
        <w:t xml:space="preserve">2 &lt; … &lt; xn </w:t>
      </w:r>
    </w:p>
    <w:p w14:paraId="01C2685B" w14:textId="77777777" w:rsidR="00EC6807" w:rsidRDefault="00EC6807" w:rsidP="00034554">
      <w:pPr>
        <w:pStyle w:val="Liststycke"/>
      </w:pPr>
    </w:p>
    <w:p w14:paraId="5C77E43A" w14:textId="77777777" w:rsidR="00EC6807" w:rsidRDefault="00034554" w:rsidP="00034554">
      <w:pPr>
        <w:pStyle w:val="Liststycke"/>
      </w:pPr>
      <w:r>
        <w:t xml:space="preserve">BEVIS </w:t>
      </w:r>
    </w:p>
    <w:p w14:paraId="68D76079" w14:textId="1B165FC6" w:rsidR="000432AD" w:rsidRPr="00732153" w:rsidRDefault="000625A5" w:rsidP="00732153">
      <w:pPr>
        <w:pStyle w:val="Liststycke"/>
      </w:pPr>
      <w:r>
        <w:t>Om den inre loopen alltid slutar med att det minsta talet</w:t>
      </w:r>
      <w:r w:rsidR="00732153">
        <w:t xml:space="preserve"> </w:t>
      </w:r>
      <w:r>
        <w:t>av alla tal efter i mängden, ligger på position i, så måste</w:t>
      </w:r>
      <w:r w:rsidR="00732153">
        <w:t xml:space="preserve"> </w:t>
      </w:r>
      <w:r>
        <w:t>alla tal ligga i storleksordning ifall man utför innerloopen på</w:t>
      </w:r>
      <w:r w:rsidR="00732153">
        <w:t xml:space="preserve"> </w:t>
      </w:r>
      <w:r>
        <w:t>varje tal index i mängden från vänster till höger (från 0 till mängdens längd)</w:t>
      </w:r>
      <w:r w:rsidR="00732153">
        <w:t xml:space="preserve"> </w:t>
      </w:r>
      <w:r>
        <w:t>då minsta talet kommer läggas först på index 0, sen näst största på index 1 (minsta</w:t>
      </w:r>
      <w:r w:rsidR="00732153">
        <w:t xml:space="preserve"> </w:t>
      </w:r>
      <w:r>
        <w:t xml:space="preserve">av de resesterande talen), </w:t>
      </w:r>
      <w:proofErr w:type="gramStart"/>
      <w:r>
        <w:t>osv..</w:t>
      </w:r>
      <w:proofErr w:type="gramEnd"/>
    </w:p>
    <w:sectPr w:rsidR="000432AD" w:rsidRPr="00732153" w:rsidSect="007C4754">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27374C4"/>
    <w:multiLevelType w:val="hybridMultilevel"/>
    <w:tmpl w:val="0686A2F0"/>
    <w:lvl w:ilvl="0" w:tplc="28EE8F90">
      <w:start w:val="1"/>
      <w:numFmt w:val="upperLetter"/>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6212"/>
    <w:rsid w:val="00034554"/>
    <w:rsid w:val="00035D22"/>
    <w:rsid w:val="000432AD"/>
    <w:rsid w:val="000539B6"/>
    <w:rsid w:val="000625A5"/>
    <w:rsid w:val="00076BE2"/>
    <w:rsid w:val="000A37D3"/>
    <w:rsid w:val="000A65F0"/>
    <w:rsid w:val="000F4C78"/>
    <w:rsid w:val="00135320"/>
    <w:rsid w:val="00170D70"/>
    <w:rsid w:val="00177BBF"/>
    <w:rsid w:val="001D7D56"/>
    <w:rsid w:val="00210F6D"/>
    <w:rsid w:val="0021341E"/>
    <w:rsid w:val="00227517"/>
    <w:rsid w:val="002349C2"/>
    <w:rsid w:val="00250419"/>
    <w:rsid w:val="002528B1"/>
    <w:rsid w:val="00274A6A"/>
    <w:rsid w:val="0029071A"/>
    <w:rsid w:val="002B551A"/>
    <w:rsid w:val="002C21C4"/>
    <w:rsid w:val="002F0DE9"/>
    <w:rsid w:val="002F14AB"/>
    <w:rsid w:val="00310501"/>
    <w:rsid w:val="0031682A"/>
    <w:rsid w:val="003C5CB7"/>
    <w:rsid w:val="003F14F9"/>
    <w:rsid w:val="004072DD"/>
    <w:rsid w:val="0044345B"/>
    <w:rsid w:val="004443DB"/>
    <w:rsid w:val="00490634"/>
    <w:rsid w:val="005161C7"/>
    <w:rsid w:val="00571A28"/>
    <w:rsid w:val="00573B72"/>
    <w:rsid w:val="00575A89"/>
    <w:rsid w:val="00596212"/>
    <w:rsid w:val="005B3447"/>
    <w:rsid w:val="005F435B"/>
    <w:rsid w:val="00650A75"/>
    <w:rsid w:val="006B34BF"/>
    <w:rsid w:val="006C371F"/>
    <w:rsid w:val="006E17EB"/>
    <w:rsid w:val="00732153"/>
    <w:rsid w:val="00781684"/>
    <w:rsid w:val="007B038B"/>
    <w:rsid w:val="007C4754"/>
    <w:rsid w:val="007D1FBC"/>
    <w:rsid w:val="007D534D"/>
    <w:rsid w:val="007E1377"/>
    <w:rsid w:val="00811925"/>
    <w:rsid w:val="008518B9"/>
    <w:rsid w:val="008B08D0"/>
    <w:rsid w:val="008B6CAB"/>
    <w:rsid w:val="008D1AAE"/>
    <w:rsid w:val="00900B33"/>
    <w:rsid w:val="00917861"/>
    <w:rsid w:val="00930FC3"/>
    <w:rsid w:val="009545C4"/>
    <w:rsid w:val="00956AAD"/>
    <w:rsid w:val="009D0F14"/>
    <w:rsid w:val="009F5C18"/>
    <w:rsid w:val="00A338A5"/>
    <w:rsid w:val="00AC4273"/>
    <w:rsid w:val="00AD11B0"/>
    <w:rsid w:val="00AE321E"/>
    <w:rsid w:val="00B15083"/>
    <w:rsid w:val="00B21137"/>
    <w:rsid w:val="00B32168"/>
    <w:rsid w:val="00B94D0D"/>
    <w:rsid w:val="00BC3DEE"/>
    <w:rsid w:val="00C0461F"/>
    <w:rsid w:val="00CA4F03"/>
    <w:rsid w:val="00CD665E"/>
    <w:rsid w:val="00D2246F"/>
    <w:rsid w:val="00D66F0E"/>
    <w:rsid w:val="00DA59AB"/>
    <w:rsid w:val="00DB0830"/>
    <w:rsid w:val="00DD6E58"/>
    <w:rsid w:val="00E079C5"/>
    <w:rsid w:val="00E357BA"/>
    <w:rsid w:val="00E65E67"/>
    <w:rsid w:val="00EC6807"/>
    <w:rsid w:val="00ED2A78"/>
    <w:rsid w:val="00F34785"/>
    <w:rsid w:val="00FC0EF9"/>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5C973C08"/>
  <w15:chartTrackingRefBased/>
  <w15:docId w15:val="{57BEA697-F738-4E96-A927-833E6462F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Liststycke">
    <w:name w:val="List Paragraph"/>
    <w:basedOn w:val="Normal"/>
    <w:uiPriority w:val="34"/>
    <w:qFormat/>
    <w:rsid w:val="0003455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2977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4</TotalTime>
  <Pages>2</Pages>
  <Words>442</Words>
  <Characters>2347</Characters>
  <Application>Microsoft Office Word</Application>
  <DocSecurity>0</DocSecurity>
  <Lines>19</Lines>
  <Paragraphs>5</Paragraphs>
  <ScaleCrop>false</ScaleCrop>
  <Company/>
  <LinksUpToDate>false</LinksUpToDate>
  <CharactersWithSpaces>2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pus Nilsson</dc:creator>
  <cp:keywords/>
  <dc:description/>
  <cp:lastModifiedBy>Hampus Nilsson</cp:lastModifiedBy>
  <cp:revision>86</cp:revision>
  <dcterms:created xsi:type="dcterms:W3CDTF">2020-12-07T15:03:00Z</dcterms:created>
  <dcterms:modified xsi:type="dcterms:W3CDTF">2020-12-09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